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tbl>
      <w:tblPr>
        <w:tblStyle w:val="2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7" w:type="dxa"/>
          <w:bottom w:w="0" w:type="dxa"/>
          <w:right w:w="107" w:type="dxa"/>
        </w:tblCellMar>
      </w:tblPr>
      <w:tblGrid>
        <w:gridCol w:w="1193"/>
        <w:gridCol w:w="1193"/>
        <w:gridCol w:w="1193"/>
        <w:gridCol w:w="1193"/>
        <w:gridCol w:w="1193"/>
        <w:gridCol w:w="1193"/>
        <w:gridCol w:w="1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岩土层分布（从上至下）及分布特征序号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土层名称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厚度(m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h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重度(kN/m3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γ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黏聚力(kPa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c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内摩擦角(°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Ψ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计算方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人工填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.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8.0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5.7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3.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合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淤泥质粉质黏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5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7.8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8.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9.6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合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3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粉质黏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3.8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0.0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4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6.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分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4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黏性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7.4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0.5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0.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合算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tbl>
      <w:tblPr>
        <w:tblStyle w:val="2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7" w:type="dxa"/>
          <w:bottom w:w="0" w:type="dxa"/>
          <w:right w:w="107" w:type="dxa"/>
        </w:tblCellMar>
      </w:tblPr>
      <w:tblGrid>
        <w:gridCol w:w="1363"/>
        <w:gridCol w:w="1363"/>
        <w:gridCol w:w="1363"/>
        <w:gridCol w:w="1363"/>
        <w:gridCol w:w="1363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序号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土层名称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Ka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√Ka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Kp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√K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人工填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6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9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61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淤泥质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8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39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3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56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77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4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黏性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4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69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.10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45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16"/>
        </w:rPr>
        <w:object>
          <v:shape id="_x0000_i1067" o:spt="75" alt="" type="#_x0000_t75" style="height:22pt;width:117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67" DrawAspect="Content" ObjectID="_1468075725" r:id="rId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28"/>
        </w:rPr>
        <w:object>
          <v:shape id="_x0000_i1068" o:spt="75" alt="" type="#_x0000_t75" style="height:34pt;width:10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68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69" o:spt="75" alt="" type="#_x0000_t75" style="height:22pt;width:120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69" DrawAspect="Content" ObjectID="_1468075727" r:id="rId9">
            <o:LockedField>false</o:LockedField>
          </o:OLEObject>
        </w:object>
      </w:r>
      <w:bookmarkStart w:id="16" w:name="_GoBack"/>
      <w:bookmarkEnd w:id="1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28"/>
        </w:rPr>
        <w:object>
          <v:shape id="_x0000_i1070" o:spt="75" alt="" type="#_x0000_t75" style="height:34pt;width:107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70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position w:val="-12"/>
        </w:rPr>
        <w:object>
          <v:shape id="_x0000_i1071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71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position w:val="-12"/>
        </w:rPr>
        <w:object>
          <v:shape id="_x0000_i1072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72" DrawAspect="Content" ObjectID="_1468075730" r:id="rId1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position w:val="-12"/>
        </w:rPr>
        <w:object>
          <v:shape id="_x0000_i1073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73" DrawAspect="Content" ObjectID="_1468075731" r:id="rId1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position w:val="-12"/>
        </w:rPr>
        <w:object>
          <v:shape id="_x0000_i1074" o:spt="75" alt="" type="#_x0000_t75" style="height:18pt;width:1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74" DrawAspect="Content" ObjectID="_1468075732" r:id="rId1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4"/>
        </w:rPr>
        <w:object>
          <v:shape id="_x0000_i1075" o:spt="75" alt="" type="#_x0000_t75" style="height:19pt;width:20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75" DrawAspect="Content" ObjectID="_1468075733" r:id="rId2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4"/>
        </w:rPr>
        <w:object>
          <v:shape id="_x0000_i1076" o:spt="75" alt="" type="#_x0000_t75" style="height:19pt;width:21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76" DrawAspect="Content" ObjectID="_1468075734" r:id="rId2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4"/>
        </w:rPr>
        <w:object>
          <v:shape id="_x0000_i1077" o:spt="75" alt="" type="#_x0000_t75" style="height:19pt;width:2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77" DrawAspect="Content" ObjectID="_1468075735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2"/>
        </w:rPr>
        <w:object>
          <v:shape id="_x0000_i1078" o:spt="75" alt="" type="#_x0000_t75" style="height:18pt;width:13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78" DrawAspect="Content" ObjectID="_1468075736" r:id="rId2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2"/>
        </w:rPr>
        <w:object>
          <v:shape id="_x0000_i1079" o:spt="75" alt="" type="#_x0000_t75" style="height:18pt;width:1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79" DrawAspect="Content" ObjectID="_1468075737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4"/>
        </w:rPr>
        <w:object>
          <v:shape id="_x0000_i1080" o:spt="75" alt="" type="#_x0000_t75" style="height:19pt;width:18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80" DrawAspect="Content" ObjectID="_1468075738" r:id="rId3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720" w:firstLineChars="3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地面堆</w:t>
      </w:r>
      <w:r>
        <w:rPr>
          <w:rFonts w:hint="eastAsia"/>
          <w:i w:val="0"/>
          <w:iCs w:val="0"/>
          <w:lang w:val="en-US" w:eastAsia="zh-CN"/>
        </w:rPr>
        <w:t>载</w:t>
      </w:r>
      <w:r>
        <w:rPr>
          <w:u w:color="auto"/>
        </w:rPr>
        <w:t>20.0，开挖深度7.0米。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27610_WPSOffice_Level3"/>
      <w:bookmarkStart w:id="2" w:name="_Toc620"/>
      <w:bookmarkStart w:id="3" w:name="_Toc4710_WPSOffice_Level3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58" o:spt="75" alt="" type="#_x0000_t75" style="height:22pt;width:117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58" DrawAspect="Content" ObjectID="_1468075739" r:id="rId3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59" o:spt="75" alt="" type="#_x0000_t75" style="height:20pt;width:216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59" DrawAspect="Content" ObjectID="_1468075740" r:id="rId3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0" o:spt="75" alt="" type="#_x0000_t75" style="height:20pt;width:286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60" DrawAspect="Content" ObjectID="_1468075741" r:id="rId3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2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1" o:spt="75" alt="" type="#_x0000_t75" style="height:20pt;width:28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61" DrawAspect="Content" ObjectID="_1468075742" r:id="rId39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2" o:spt="75" alt="" type="#_x0000_t75" style="height:20pt;width:33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62" DrawAspect="Content" ObjectID="_1468075743" r:id="rId4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3" o:spt="75" alt="" type="#_x0000_t75" style="height:20pt;width:3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63" DrawAspect="Content" ObjectID="_1468075744" r:id="rId4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4" o:spt="75" alt="" type="#_x0000_t75" style="height:20pt;width:38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64" DrawAspect="Content" ObjectID="_1468075745" r:id="rId4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4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5" o:spt="75" alt="" type="#_x0000_t75" style="height:20pt;width:381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65" DrawAspect="Content" ObjectID="_1468075746" r:id="rId4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66" o:spt="75" alt="" type="#_x0000_t75" style="height:20pt;width:445.9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66" DrawAspect="Content" ObjectID="_1468075747" r:id="rId49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9293_WPSOffice_Level3"/>
      <w:bookmarkStart w:id="5" w:name="_Toc30658"/>
      <w:bookmarkStart w:id="6" w:name="_Toc22513_WPSOffice_Level3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53" o:spt="75" alt="" type="#_x0000_t75" style="height:22pt;width:120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3" DrawAspect="Content" ObjectID="_1468075748" r:id="rId5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4" o:spt="75" alt="" type="#_x0000_t75" style="height:21pt;width:15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9" r:id="rId5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5" o:spt="75" alt="" type="#_x0000_t75" style="height:21pt;width:26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5" DrawAspect="Content" ObjectID="_1468075750" r:id="rId5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4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6" o:spt="75" alt="" type="#_x0000_t75" style="height:21pt;width:26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5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7" o:spt="75" alt="" type="#_x0000_t75" style="height:21pt;width:323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7" DrawAspect="Content" ObjectID="_1468075752" r:id="rId59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21137_WPSOffice_Level3"/>
      <w:bookmarkStart w:id="8" w:name="_Toc4300_WPSOffice_Level3"/>
      <w:bookmarkStart w:id="9" w:name="_Toc7024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</w:t>
      </w:r>
      <w:r>
        <w:rPr>
          <w:u w:color="auto"/>
        </w:rPr>
        <w:t>已开挖基坑底面以下x米处。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50" o:spt="75" alt="" type="#_x0000_t75" style="height:18pt;width:13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3" r:id="rId6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51" o:spt="75" alt="" type="#_x0000_t75" style="height:19pt;width:143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4" r:id="rId6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52" o:spt="75" alt="" type="#_x0000_t75" style="height:19pt;width:44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5" r:id="rId6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求解得：x=</w:t>
      </w:r>
      <w:r>
        <w:rPr>
          <w:rFonts w:hint="default"/>
          <w:lang w:val="en-US" w:eastAsia="zh-CN"/>
        </w:rPr>
        <w:t>0.62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</w:t>
      </w:r>
      <w:r>
        <w:rPr>
          <w:rFonts w:ascii="Times New Roman" w:hAnsi="Times New Roman" w:eastAsia="Times New Roman" w:cs="Times New Roman"/>
          <w:u w:color="auto"/>
        </w:rPr>
        <w:t>已开挖基坑底面以下x米处以下</w:t>
      </w:r>
      <w:r>
        <w:rPr>
          <w:rFonts w:hint="default"/>
          <w:lang w:val="en-US" w:eastAsia="zh-CN"/>
        </w:rPr>
        <w:t>0.62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59.19</w:t>
      </w:r>
      <w:r>
        <w:rPr>
          <w:rFonts w:hint="eastAsia"/>
          <w:lang w:val="en-US" w:eastAsia="zh-CN"/>
        </w:rPr>
        <w:t>Kpa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3207"/>
      <w:bookmarkStart w:id="11" w:name="_Toc12179_WPSOffice_Level3"/>
      <w:bookmarkStart w:id="12" w:name="_Toc6131_WPSOffice_Level3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</w:t>
      </w:r>
      <w:r>
        <w:rPr>
          <w:rFonts w:ascii="Calibri" w:hAnsi="Calibri" w:eastAsia="Calibri" w:cs="Calibri"/>
          <w:sz w:val="24"/>
          <w:u w:color="auto"/>
        </w:rPr>
        <w:t>a为土层顶面的土压力强度，b为土层底面的土压力强度，h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1主动土压力合力及作用点位置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1层主动土顶面压力：3.39Kpa;主动土底面压力：16.7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38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38" DrawAspect="Content" ObjectID="_1468075756" r:id="rId67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39" o:spt="75" alt="" type="#_x0000_t75" style="height:31pt;width:88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39" DrawAspect="Content" ObjectID="_1468075757" r:id="rId69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40" o:spt="75" alt="" type="#_x0000_t75" style="height:31pt;width:181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40" DrawAspect="Content" ObjectID="_1468075758" r:id="rId71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41" o:spt="75" alt="" type="#_x0000_t75" style="height:31pt;width:17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41" DrawAspect="Content" ObjectID="_1468075759" r:id="rId73">
            <o:LockedField>false</o:LockedField>
          </o:OLEObject>
        </w:objec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2层主动土顶面压力：16.01Kpa;主动土底面压力：80.0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42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42" DrawAspect="Content" ObjectID="_1468075760" r:id="rId75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43" o:spt="75" alt="" type="#_x0000_t75" style="height:31pt;width:88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43" DrawAspect="Content" ObjectID="_1468075761" r:id="rId77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44" o:spt="75" alt="" type="#_x0000_t75" style="height:31pt;width:186.9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44" DrawAspect="Content" ObjectID="_1468075762" r:id="rId79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45" o:spt="75" alt="" type="#_x0000_t75" style="height:31pt;width:167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45" DrawAspect="Content" ObjectID="_1468075763" r:id="rId81">
            <o:LockedField>false</o:LockedField>
          </o:OLEObject>
        </w:objec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3层主动土顶面压力：52.14Kpa;主动土底面压力：68.04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46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46" DrawAspect="Content" ObjectID="_1468075764" r:id="rId83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47" o:spt="75" alt="" type="#_x0000_t75" style="height:31pt;width:88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47" DrawAspect="Content" ObjectID="_1468075765" r:id="rId85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48" o:spt="75" alt="" type="#_x0000_t75" style="height:31pt;width:197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48" DrawAspect="Content" ObjectID="_1468075766" r:id="rId87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49" o:spt="75" alt="" type="#_x0000_t75" style="height:31pt;width:184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49" DrawAspect="Content" ObjectID="_1468075767" r:id="rId89">
            <o:LockedField>false</o:LockedField>
          </o:OLEObject>
        </w:objec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2被动土压力合力及作用点位置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3层被动土顶面压力：37.24Kpa;被动土底面压力：59.1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34" o:spt="75" alt="" type="#_x0000_t75" style="height:31pt;width:7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34" DrawAspect="Content" ObjectID="_1468075768" r:id="rId91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：</w:t>
      </w:r>
      <w:r>
        <w:rPr>
          <w:position w:val="-24"/>
        </w:rPr>
        <w:object>
          <v:shape id="_x0000_i1035" o:spt="75" alt="" type="#_x0000_t75" style="height:31pt;width:89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35" DrawAspect="Content" ObjectID="_1468075769" r:id="rId93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36" o:spt="75" alt="" type="#_x0000_t75" style="height:31pt;width:200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36" DrawAspect="Content" ObjectID="_1468075770" r:id="rId95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37" o:spt="75" alt="" type="#_x0000_t75" style="height:31pt;width:186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37" DrawAspect="Content" ObjectID="_1468075771" r:id="rId97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8027_WPSOffice_Level3"/>
      <w:bookmarkStart w:id="14" w:name="_Toc12113"/>
      <w:bookmarkStart w:id="15" w:name="_Toc17097_WPSOffice_Level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30"/>
        </w:rPr>
        <w:object>
          <v:shape id="_x0000_i1026" o:spt="75" alt="" type="#_x0000_t75" style="height:37pt;width:1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26" DrawAspect="Content" ObjectID="_1468075772" r:id="rId9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position w:val="-14"/>
        </w:rPr>
        <w:object>
          <v:shape id="_x0000_i1027" o:spt="75" alt="" type="#_x0000_t75" style="height:19pt;width:17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27" DrawAspect="Content" ObjectID="_1468075773" r:id="rId10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position w:val="-14"/>
        </w:rPr>
        <w:object>
          <v:shape id="_x0000_i1028" o:spt="75" alt="" type="#_x0000_t75" style="height:20pt;width:3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28" DrawAspect="Content" ObjectID="_1468075774" r:id="rId103">
            <o:LockedField>false</o:LockedField>
          </o:OLEObject>
        </w:object>
      </w:r>
      <w:r>
        <w:rPr>
          <w:u w:color="auto"/>
        </w:rPr>
        <w:t>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29" o:spt="75" alt="" type="#_x0000_t75" style="height:18pt;width:1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29" DrawAspect="Content" ObjectID="_1468075775" r:id="rId105">
            <o:LockedField>false</o:LockedField>
          </o:OLEObject>
        </w:object>
      </w:r>
      <w:r>
        <w:rPr>
          <w:u w:color="auto"/>
        </w:rPr>
        <w:t>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30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30" DrawAspect="Content" ObjectID="_1468075776" r:id="rId107">
            <o:LockedField>false</o:LockedField>
          </o:OLEObject>
        </w:object>
      </w:r>
      <w:r>
        <w:rPr>
          <w:u w:color="auto"/>
        </w:rPr>
        <w:t>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31" o:spt="75" alt="" type="#_x0000_t75" style="height:18pt;width:1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31" DrawAspect="Content" ObjectID="_1468075777" r:id="rId109">
            <o:LockedField>false</o:LockedField>
          </o:OLEObject>
        </w:object>
      </w:r>
      <w:r>
        <w:rPr>
          <w:u w:color="auto"/>
        </w:rPr>
        <w:t>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32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32" DrawAspect="Content" ObjectID="_1468075778" r:id="rId111">
            <o:LockedField>false</o:LockedField>
          </o:OLEObject>
        </w:object>
      </w:r>
      <w:r>
        <w:rPr>
          <w:u w:color="auto"/>
        </w:rPr>
        <w:t>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4"/>
        </w:rPr>
        <w:object>
          <v:shape id="_x0000_i1033" o:spt="75" alt="" type="#_x0000_t75" style="height:20pt;width:34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33" DrawAspect="Content" ObjectID="_1468075779" r:id="rId113">
            <o:LockedField>false</o:LockedField>
          </o:OLEObject>
        </w:object>
      </w:r>
      <w:r>
        <w:rPr>
          <w:u w:color="auto"/>
        </w:rPr>
        <w:t>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28"/>
        </w:rPr>
        <w:object>
          <v:shape id="_x0000_i1025" o:spt="75" alt="" type="#_x0000_t75" style="height:33pt;width:359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25" DrawAspect="Content" ObjectID="_1468075780" r:id="rId115">
            <o:LockedField>false</o:LockedField>
          </o:OLEObject>
        </w:objec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975627"/>
    <w:rsid w:val="05465A65"/>
    <w:rsid w:val="05BA14B5"/>
    <w:rsid w:val="075E33B6"/>
    <w:rsid w:val="07937530"/>
    <w:rsid w:val="07D0288B"/>
    <w:rsid w:val="09157AEC"/>
    <w:rsid w:val="0A481506"/>
    <w:rsid w:val="0A8A6F61"/>
    <w:rsid w:val="0ACB69F3"/>
    <w:rsid w:val="0AE603E0"/>
    <w:rsid w:val="0CD92F42"/>
    <w:rsid w:val="0D56589E"/>
    <w:rsid w:val="0D707B32"/>
    <w:rsid w:val="0DC169AE"/>
    <w:rsid w:val="0DD80810"/>
    <w:rsid w:val="0E0C623A"/>
    <w:rsid w:val="0EA06491"/>
    <w:rsid w:val="0EE874A2"/>
    <w:rsid w:val="107A59E3"/>
    <w:rsid w:val="10AD278D"/>
    <w:rsid w:val="10B42AC5"/>
    <w:rsid w:val="116D2506"/>
    <w:rsid w:val="122E4914"/>
    <w:rsid w:val="12582A78"/>
    <w:rsid w:val="12633D0A"/>
    <w:rsid w:val="12640989"/>
    <w:rsid w:val="126610F5"/>
    <w:rsid w:val="13D86B5E"/>
    <w:rsid w:val="14BC3F7C"/>
    <w:rsid w:val="160621C6"/>
    <w:rsid w:val="162C02B0"/>
    <w:rsid w:val="1753563F"/>
    <w:rsid w:val="18033B0E"/>
    <w:rsid w:val="18901D80"/>
    <w:rsid w:val="18CD03CB"/>
    <w:rsid w:val="197F344B"/>
    <w:rsid w:val="19A718AA"/>
    <w:rsid w:val="19AA65F2"/>
    <w:rsid w:val="1A5579AB"/>
    <w:rsid w:val="1AFA4CB9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FCC67CE"/>
    <w:rsid w:val="1FE019FE"/>
    <w:rsid w:val="20FC212B"/>
    <w:rsid w:val="22042A00"/>
    <w:rsid w:val="225B0B42"/>
    <w:rsid w:val="226F19E2"/>
    <w:rsid w:val="22C63A74"/>
    <w:rsid w:val="239619BE"/>
    <w:rsid w:val="24022302"/>
    <w:rsid w:val="24AA30CC"/>
    <w:rsid w:val="2562403B"/>
    <w:rsid w:val="25652A43"/>
    <w:rsid w:val="25682C89"/>
    <w:rsid w:val="27683C48"/>
    <w:rsid w:val="27987203"/>
    <w:rsid w:val="280F5C8D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A57113"/>
    <w:rsid w:val="2AAC76EE"/>
    <w:rsid w:val="2AFF3118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2AD4543"/>
    <w:rsid w:val="33706975"/>
    <w:rsid w:val="34573327"/>
    <w:rsid w:val="34CE33EF"/>
    <w:rsid w:val="35823DCE"/>
    <w:rsid w:val="38D044A1"/>
    <w:rsid w:val="3A156103"/>
    <w:rsid w:val="3B0B2212"/>
    <w:rsid w:val="3C38626E"/>
    <w:rsid w:val="3C96134B"/>
    <w:rsid w:val="3CEC195C"/>
    <w:rsid w:val="3CF23548"/>
    <w:rsid w:val="3D837A38"/>
    <w:rsid w:val="3DC41220"/>
    <w:rsid w:val="3E7C15B7"/>
    <w:rsid w:val="3F9A1352"/>
    <w:rsid w:val="41CB6A39"/>
    <w:rsid w:val="42582D70"/>
    <w:rsid w:val="42A5583F"/>
    <w:rsid w:val="43E81EBE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D0232D9"/>
    <w:rsid w:val="4E675A53"/>
    <w:rsid w:val="4E7620F5"/>
    <w:rsid w:val="4EA42B4B"/>
    <w:rsid w:val="4FB44790"/>
    <w:rsid w:val="50AC1CFF"/>
    <w:rsid w:val="50B00D3A"/>
    <w:rsid w:val="50B14CE5"/>
    <w:rsid w:val="52157F3A"/>
    <w:rsid w:val="525262D5"/>
    <w:rsid w:val="53E24E2E"/>
    <w:rsid w:val="54FA517B"/>
    <w:rsid w:val="56662627"/>
    <w:rsid w:val="56E65A8F"/>
    <w:rsid w:val="577017F9"/>
    <w:rsid w:val="578C628A"/>
    <w:rsid w:val="58A740F5"/>
    <w:rsid w:val="5A2C3E5B"/>
    <w:rsid w:val="5A6C0289"/>
    <w:rsid w:val="5AEB6D3D"/>
    <w:rsid w:val="5B4B29BD"/>
    <w:rsid w:val="5BFA0E0A"/>
    <w:rsid w:val="5CD45D38"/>
    <w:rsid w:val="5D5137A8"/>
    <w:rsid w:val="5D66017D"/>
    <w:rsid w:val="5E5F700A"/>
    <w:rsid w:val="61FD36B2"/>
    <w:rsid w:val="62C83D7C"/>
    <w:rsid w:val="62F45678"/>
    <w:rsid w:val="63136082"/>
    <w:rsid w:val="635A461A"/>
    <w:rsid w:val="63BE1819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A7217A7"/>
    <w:rsid w:val="6ADD74C1"/>
    <w:rsid w:val="6B79747A"/>
    <w:rsid w:val="6BC927B8"/>
    <w:rsid w:val="6CA95DB1"/>
    <w:rsid w:val="6DAC7DB8"/>
    <w:rsid w:val="6E590E89"/>
    <w:rsid w:val="70593674"/>
    <w:rsid w:val="708F6074"/>
    <w:rsid w:val="709A79CE"/>
    <w:rsid w:val="70E426F3"/>
    <w:rsid w:val="70EB0094"/>
    <w:rsid w:val="71895E69"/>
    <w:rsid w:val="722B74AA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5">
    <w:name w:val="Default Paragraph Font"/>
    <w:semiHidden/>
    <w:qFormat/>
    <w:uiPriority w:val="0"/>
  </w:style>
  <w:style w:type="table" w:default="1" w:styleId="2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toc 5"/>
    <w:basedOn w:val="1"/>
    <w:next w:val="1"/>
    <w:qFormat/>
    <w:uiPriority w:val="0"/>
    <w:pPr>
      <w:ind w:left="1680" w:leftChars="800"/>
    </w:pPr>
  </w:style>
  <w:style w:type="paragraph" w:styleId="11">
    <w:name w:val="toc 3"/>
    <w:basedOn w:val="1"/>
    <w:next w:val="1"/>
    <w:qFormat/>
    <w:uiPriority w:val="0"/>
    <w:pPr>
      <w:ind w:left="840" w:leftChars="400"/>
    </w:pPr>
  </w:style>
  <w:style w:type="paragraph" w:styleId="12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3">
    <w:name w:val="toc 8"/>
    <w:basedOn w:val="1"/>
    <w:next w:val="1"/>
    <w:qFormat/>
    <w:uiPriority w:val="0"/>
    <w:pPr>
      <w:ind w:left="2940" w:leftChars="1400"/>
    </w:pPr>
  </w:style>
  <w:style w:type="paragraph" w:styleId="14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7">
    <w:name w:val="toc 1"/>
    <w:basedOn w:val="1"/>
    <w:next w:val="1"/>
    <w:qFormat/>
    <w:uiPriority w:val="0"/>
  </w:style>
  <w:style w:type="paragraph" w:styleId="18">
    <w:name w:val="toc 4"/>
    <w:basedOn w:val="1"/>
    <w:next w:val="1"/>
    <w:qFormat/>
    <w:uiPriority w:val="0"/>
    <w:pPr>
      <w:ind w:left="1260" w:leftChars="600"/>
    </w:pPr>
  </w:style>
  <w:style w:type="paragraph" w:styleId="19">
    <w:name w:val="toc 6"/>
    <w:basedOn w:val="1"/>
    <w:next w:val="1"/>
    <w:qFormat/>
    <w:uiPriority w:val="0"/>
    <w:pPr>
      <w:ind w:left="2100" w:leftChars="1000"/>
    </w:pPr>
  </w:style>
  <w:style w:type="paragraph" w:styleId="20">
    <w:name w:val="toc 2"/>
    <w:basedOn w:val="1"/>
    <w:next w:val="1"/>
    <w:qFormat/>
    <w:uiPriority w:val="0"/>
    <w:pPr>
      <w:ind w:left="420" w:leftChars="200"/>
    </w:pPr>
  </w:style>
  <w:style w:type="paragraph" w:styleId="21">
    <w:name w:val="toc 9"/>
    <w:basedOn w:val="1"/>
    <w:next w:val="1"/>
    <w:qFormat/>
    <w:uiPriority w:val="0"/>
    <w:pPr>
      <w:ind w:left="3360" w:leftChars="1600"/>
    </w:pPr>
  </w:style>
  <w:style w:type="paragraph" w:styleId="22">
    <w:name w:val="Body Text 2"/>
    <w:basedOn w:val="1"/>
    <w:qFormat/>
    <w:uiPriority w:val="0"/>
    <w:pPr>
      <w:spacing w:after="120" w:line="480" w:lineRule="auto"/>
    </w:pPr>
  </w:style>
  <w:style w:type="table" w:styleId="24">
    <w:name w:val="Table Grid"/>
    <w:basedOn w:val="2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6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7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8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MTDisplayEquation"/>
    <w:basedOn w:val="1"/>
    <w:next w:val="1"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9" Type="http://schemas.openxmlformats.org/officeDocument/2006/relationships/fontTable" Target="fontTable.xml"/><Relationship Id="rId118" Type="http://schemas.openxmlformats.org/officeDocument/2006/relationships/numbering" Target="numbering.xml"/><Relationship Id="rId117" Type="http://schemas.openxmlformats.org/officeDocument/2006/relationships/customXml" Target="../customXml/item1.xml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3-30T03:4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